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677" w:rsidRPr="00954152" w:rsidRDefault="004C7677" w:rsidP="004C7677">
      <w:pPr>
        <w:rPr>
          <w:color w:val="0F243E" w:themeColor="text2" w:themeShade="80"/>
        </w:rPr>
      </w:pPr>
      <w:bookmarkStart w:id="0" w:name="_GoBack"/>
      <w:bookmarkEnd w:id="0"/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7621"/>
        <w:gridCol w:w="2233"/>
      </w:tblGrid>
      <w:tr w:rsidR="004C7677" w:rsidRPr="00954152" w:rsidTr="00CA1D2C">
        <w:trPr>
          <w:trHeight w:val="870"/>
        </w:trPr>
        <w:tc>
          <w:tcPr>
            <w:tcW w:w="3867" w:type="pct"/>
            <w:shd w:val="clear" w:color="auto" w:fill="0F243E" w:themeFill="text2" w:themeFillShade="80"/>
            <w:vAlign w:val="center"/>
          </w:tcPr>
          <w:p w:rsidR="004C7677" w:rsidRPr="00954152" w:rsidRDefault="004C7677" w:rsidP="00CA1D2C">
            <w:pPr>
              <w:spacing w:line="276" w:lineRule="auto"/>
              <w:rPr>
                <w:rFonts w:ascii="Verdana" w:hAnsi="Verdana"/>
                <w:b/>
                <w:color w:val="FFFFFF" w:themeColor="background1"/>
              </w:rPr>
            </w:pPr>
            <w:bookmarkStart w:id="1" w:name="Unit20"/>
            <w:r w:rsidRPr="00954152">
              <w:rPr>
                <w:rFonts w:ascii="Verdana" w:hAnsi="Verdana"/>
                <w:b/>
                <w:color w:val="FFFFFF" w:themeColor="background1"/>
              </w:rPr>
              <w:t xml:space="preserve">UNIT 20: </w:t>
            </w:r>
            <w:bookmarkEnd w:id="1"/>
            <w:r w:rsidRPr="00954152">
              <w:rPr>
                <w:rFonts w:ascii="Verdana" w:hAnsi="Verdana"/>
                <w:b/>
                <w:color w:val="FFFFFF" w:themeColor="background1"/>
              </w:rPr>
              <w:t xml:space="preserve">Rearranging equations, graphs of cubic and reciprocal functions and simultaneous equations </w:t>
            </w:r>
          </w:p>
        </w:tc>
        <w:tc>
          <w:tcPr>
            <w:tcW w:w="1133" w:type="pct"/>
            <w:shd w:val="clear" w:color="auto" w:fill="0F243E" w:themeFill="text2" w:themeFillShade="80"/>
            <w:vAlign w:val="center"/>
          </w:tcPr>
          <w:p w:rsidR="004C7677" w:rsidRPr="00954152" w:rsidRDefault="004C7677" w:rsidP="00CA1D2C">
            <w:pPr>
              <w:spacing w:line="276" w:lineRule="auto"/>
              <w:jc w:val="right"/>
              <w:rPr>
                <w:rFonts w:ascii="Verdana" w:hAnsi="Verdana"/>
                <w:color w:val="FFFFFF" w:themeColor="background1"/>
              </w:rPr>
            </w:pPr>
            <w:r w:rsidRPr="00954152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:rsidR="004C7677" w:rsidRPr="00954152" w:rsidRDefault="004C7677" w:rsidP="00CA1D2C">
            <w:pPr>
              <w:spacing w:line="276" w:lineRule="auto"/>
              <w:jc w:val="right"/>
              <w:rPr>
                <w:rFonts w:ascii="Verdana" w:hAnsi="Verdana"/>
                <w:color w:val="FFFFFF" w:themeColor="background1"/>
              </w:rPr>
            </w:pPr>
            <w:r w:rsidRPr="00954152">
              <w:rPr>
                <w:rFonts w:ascii="Verdana" w:hAnsi="Verdana"/>
                <w:color w:val="FFFFFF" w:themeColor="background1"/>
              </w:rPr>
              <w:t>4–6 hours</w:t>
            </w:r>
          </w:p>
        </w:tc>
      </w:tr>
    </w:tbl>
    <w:p w:rsidR="004C7677" w:rsidRPr="00954152" w:rsidRDefault="004C7677" w:rsidP="004C7677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1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order positive and negative integers, decimals and fractions; use the symbols =, ≠, &lt;, &gt;, ≤, ≥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3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nderstand and use the concepts and vocabulary of expressions, equations, formulae,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ties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, inequalities, terms and factors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5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nderstand and use standard mathematical formulae; rearrange formulae to change the subject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6 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rgue mathematically to show algebraic expressions are equivalent, and use algebra to support and construct arguments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9 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se the form </w:t>
      </w:r>
      <w:r w:rsidRPr="00265DDA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y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= </w:t>
      </w:r>
      <w:r w:rsidRPr="00265DDA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mx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+ </w:t>
      </w:r>
      <w:r w:rsidRPr="00265DDA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c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to identify parallel lines; find the equation of the line through two given points, or through one point with a given gradient</w:t>
      </w:r>
    </w:p>
    <w:p w:rsidR="004C7677" w:rsidRDefault="004C7677" w:rsidP="004C7677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0</w:t>
      </w:r>
      <w:r w:rsidRPr="00C952F3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identify and interpret gradients and intercepts of linear functions graphically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C952F3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nd algebraically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…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the reciprocal function </w:t>
      </w:r>
      <w:r w:rsidRPr="00DC1AB3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9pt;height:29pt" o:ole="">
            <v:imagedata r:id="rId6" o:title=""/>
          </v:shape>
          <o:OLEObject Type="Embed" ProgID="Equation.DSMT4" ShapeID="_x0000_i1040" DrawAspect="Content" ObjectID="_1529476274" r:id="rId7"/>
        </w:objec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265DDA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0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4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plot and interpret …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iprocal graphs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9 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two simultaneous equations in two variables (linear/linear) algebraically; find approximate solutions using a graph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1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ranslate simple situations or procedures into algebraic expressions or formulae; derive an equation (or two simultaneous equations), solve the equation(s) and interpret the solution.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and inverse proportion, including graphical and algebraic representations</w:t>
      </w:r>
    </w:p>
    <w:p w:rsidR="004C7677" w:rsidRPr="00DC1AB3" w:rsidRDefault="004C7677" w:rsidP="004C7677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4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recognise and interpret graphs that illustrate direct and inverse proportion 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tudents should be able to draw linear graphs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tudents should be able to plot coordinates and sketch simple functions with a table of values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substitute into and solve equations. 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tudents should have experience of using formulae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tudents should recall and use the hierarchy of operations and use of inequality symbols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Reciprocal, linear, gradient, functions, direct, indirect, estimate, cubic, subject, rearrange, simultaneous, substitution, elimination, proof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Know the difference between an equation and an identity and use and understand the </w:t>
      </w:r>
      <w:r>
        <w:rPr>
          <w:rFonts w:ascii="Verdana" w:hAnsi="Verdana"/>
          <w:color w:val="0F243E" w:themeColor="text2" w:themeShade="80"/>
          <w:sz w:val="20"/>
          <w:szCs w:val="20"/>
        </w:rPr>
        <w:br/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≠ symbol; 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Change the subject of a formula involving the use of square roots and squares; </w:t>
      </w:r>
    </w:p>
    <w:p w:rsidR="004C7677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Answer ‘show that’ questions using consecutive integers (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 1), squares 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B95A7E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B95A7E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>, even numbers 2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>, and odd numbers 2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1; 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olve problems involving inverse proportion using graphs, and read values from graphs;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Find the equation of the line through two given points;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Recognise, sketch and interpret graphs of simple cubic functions;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Recognise, sketch and interpret graphs of the reciprocal function </w:t>
      </w:r>
      <w:r w:rsidRPr="00DC1AB3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lang w:eastAsia="en-GB"/>
        </w:rPr>
        <w:object w:dxaOrig="580" w:dyaOrig="560">
          <v:shape id="_x0000_i1041" type="#_x0000_t75" style="width:29pt;height:29pt" o:ole="">
            <v:imagedata r:id="rId6" o:title=""/>
          </v:shape>
          <o:OLEObject Type="Embed" ProgID="Equation.DSMT4" ShapeID="_x0000_i1041" DrawAspect="Content" ObjectID="_1529476275" r:id="rId8"/>
        </w:objec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with </w:t>
      </w:r>
      <w:r w:rsidRPr="00265DDA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x</w:t>
      </w:r>
      <w:r w:rsidRPr="00B95A7E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≠ 0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pBdr>
          <w:left w:val="single" w:sz="4" w:space="10" w:color="auto"/>
          <w:right w:val="single" w:sz="4" w:space="10" w:color="auto"/>
        </w:pBd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Use graphical representations of </w:t>
      </w:r>
      <w:r>
        <w:rPr>
          <w:rFonts w:ascii="Verdana" w:hAnsi="Verdana"/>
          <w:color w:val="0F243E" w:themeColor="text2" w:themeShade="80"/>
          <w:sz w:val="20"/>
          <w:szCs w:val="20"/>
        </w:rPr>
        <w:t>inverse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proportion to solve problems in context; 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identify and interpret the gradient from an equation </w:t>
      </w:r>
      <w:proofErr w:type="spellStart"/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proofErr w:type="spellEnd"/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y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265DDA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Write simultaneous equations to represent a situation; </w:t>
      </w:r>
    </w:p>
    <w:p w:rsidR="004C7677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olve simultaneous equations (linear/linear) algebraically and graphically;</w:t>
      </w:r>
    </w:p>
    <w:p w:rsidR="004C7677" w:rsidRPr="00DC1AB3" w:rsidRDefault="004C7677" w:rsidP="004C7677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olve simultaneous equations representing a real-life situation, graphically and algebraically, and interpret the solution in the context of the problem;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olve two simultaneous equations in two variables (linear/linear) algebraically and find approximate solutions using a graph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Identify expressions, equations, formulae and identities from a list.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imple simultaneous equations can be formed and solved from real life scenarios</w:t>
      </w:r>
      <w:r>
        <w:rPr>
          <w:rFonts w:ascii="Verdana" w:hAnsi="Verdana"/>
          <w:color w:val="0F243E" w:themeColor="text2" w:themeShade="80"/>
          <w:sz w:val="20"/>
          <w:szCs w:val="20"/>
        </w:rPr>
        <w:t>,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such as </w:t>
      </w:r>
      <w:r>
        <w:rPr>
          <w:rFonts w:ascii="Verdana" w:hAnsi="Verdana"/>
          <w:color w:val="0F243E" w:themeColor="text2" w:themeShade="80"/>
          <w:sz w:val="20"/>
          <w:szCs w:val="20"/>
        </w:rPr>
        <w:br/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>2 adult and 2 child ticket</w:t>
      </w:r>
      <w:r>
        <w:rPr>
          <w:rFonts w:ascii="Verdana" w:hAnsi="Verdana"/>
          <w:color w:val="0F243E" w:themeColor="text2" w:themeShade="80"/>
          <w:sz w:val="20"/>
          <w:szCs w:val="20"/>
        </w:rPr>
        <w:t>s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cost £18</w:t>
      </w:r>
      <w:r>
        <w:rPr>
          <w:rFonts w:ascii="Verdana" w:hAnsi="Verdana"/>
          <w:color w:val="0F243E" w:themeColor="text2" w:themeShade="80"/>
          <w:sz w:val="20"/>
          <w:szCs w:val="20"/>
        </w:rPr>
        <w:t>,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and 1 adult and 3 child ticket</w:t>
      </w:r>
      <w:r>
        <w:rPr>
          <w:rFonts w:ascii="Verdana" w:hAnsi="Verdana"/>
          <w:color w:val="0F243E" w:themeColor="text2" w:themeShade="80"/>
          <w:sz w:val="20"/>
          <w:szCs w:val="20"/>
        </w:rPr>
        <w:t>s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costs £17. What is the cost of 1 adult ticket? 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4C7677" w:rsidRPr="00DC1AB3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4C7677" w:rsidRPr="00DC1AB3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The effects of transforming functions are often confused.</w:t>
      </w:r>
    </w:p>
    <w:p w:rsidR="004C7677" w:rsidRPr="0094143A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C7677" w:rsidRPr="0094143A" w:rsidRDefault="004C7677" w:rsidP="004C767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4143A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4C7677" w:rsidRPr="0094143A" w:rsidRDefault="004C7677" w:rsidP="004C767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4143A">
        <w:rPr>
          <w:rFonts w:ascii="Verdana" w:hAnsi="Verdana"/>
          <w:color w:val="0F243E" w:themeColor="text2" w:themeShade="80"/>
          <w:sz w:val="20"/>
          <w:szCs w:val="20"/>
        </w:rPr>
        <w:t xml:space="preserve">Emphasise the need for good algebraic notation. </w:t>
      </w:r>
    </w:p>
    <w:p w:rsidR="00156717" w:rsidRPr="004C7677" w:rsidRDefault="00156717" w:rsidP="004C7677"/>
    <w:sectPr w:rsidR="00156717" w:rsidRPr="004C7677" w:rsidSect="004C7677">
      <w:headerReference w:type="even" r:id="rId9"/>
      <w:headerReference w:type="default" r:id="rId1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Default="004C7677" w:rsidP="00DD747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4C7677" w:rsidP="00F0115B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19DA7C20"/>
    <w:multiLevelType w:val="hybridMultilevel"/>
    <w:tmpl w:val="5CA6C3B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36547AEE"/>
    <w:multiLevelType w:val="hybridMultilevel"/>
    <w:tmpl w:val="7F0ED5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A93D01"/>
    <w:multiLevelType w:val="hybridMultilevel"/>
    <w:tmpl w:val="16401E1C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6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78665AF"/>
    <w:multiLevelType w:val="hybridMultilevel"/>
    <w:tmpl w:val="6C6CD5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545FC1"/>
    <w:multiLevelType w:val="hybridMultilevel"/>
    <w:tmpl w:val="7F3A6068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9">
    <w:nsid w:val="6EBE3A5A"/>
    <w:multiLevelType w:val="hybridMultilevel"/>
    <w:tmpl w:val="A39070B2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0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9"/>
  </w:num>
  <w:num w:numId="6">
    <w:abstractNumId w:val="8"/>
  </w:num>
  <w:num w:numId="7">
    <w:abstractNumId w:val="10"/>
  </w:num>
  <w:num w:numId="8">
    <w:abstractNumId w:val="7"/>
  </w:num>
  <w:num w:numId="9">
    <w:abstractNumId w:val="4"/>
  </w:num>
  <w:num w:numId="10">
    <w:abstractNumId w:val="1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3EA"/>
    <w:rsid w:val="000D05EA"/>
    <w:rsid w:val="00156717"/>
    <w:rsid w:val="004B0A42"/>
    <w:rsid w:val="004C7677"/>
    <w:rsid w:val="00512A59"/>
    <w:rsid w:val="005D7F74"/>
    <w:rsid w:val="007863CB"/>
    <w:rsid w:val="007E4A75"/>
    <w:rsid w:val="0094710F"/>
    <w:rsid w:val="00AA7A9F"/>
    <w:rsid w:val="00B147AF"/>
    <w:rsid w:val="00B44B99"/>
    <w:rsid w:val="00B84C9F"/>
    <w:rsid w:val="00BC63EA"/>
    <w:rsid w:val="00C53405"/>
    <w:rsid w:val="00CB3AA3"/>
    <w:rsid w:val="00E5333D"/>
    <w:rsid w:val="00F6174F"/>
    <w:rsid w:val="00FF2652"/>
    <w:rsid w:val="00FF5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6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BC63EA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BC63EA"/>
    <w:rPr>
      <w:rFonts w:ascii="Verdana" w:eastAsia="Times New Roman" w:hAnsi="Verdana" w:cs="Times New Roman"/>
      <w:sz w:val="20"/>
    </w:rPr>
  </w:style>
  <w:style w:type="paragraph" w:styleId="ListParagraph">
    <w:name w:val="List Paragraph"/>
    <w:basedOn w:val="Normal"/>
    <w:uiPriority w:val="34"/>
    <w:qFormat/>
    <w:rsid w:val="00BC63EA"/>
    <w:pPr>
      <w:ind w:left="720"/>
      <w:contextualSpacing/>
    </w:pPr>
  </w:style>
  <w:style w:type="table" w:styleId="TableGrid">
    <w:name w:val="Table Grid"/>
    <w:basedOn w:val="TableNormal"/>
    <w:uiPriority w:val="59"/>
    <w:rsid w:val="00BC63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C63EA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4C76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67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6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BC63EA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BC63EA"/>
    <w:rPr>
      <w:rFonts w:ascii="Verdana" w:eastAsia="Times New Roman" w:hAnsi="Verdana" w:cs="Times New Roman"/>
      <w:sz w:val="20"/>
    </w:rPr>
  </w:style>
  <w:style w:type="paragraph" w:styleId="ListParagraph">
    <w:name w:val="List Paragraph"/>
    <w:basedOn w:val="Normal"/>
    <w:uiPriority w:val="34"/>
    <w:qFormat/>
    <w:rsid w:val="00BC63EA"/>
    <w:pPr>
      <w:ind w:left="720"/>
      <w:contextualSpacing/>
    </w:pPr>
  </w:style>
  <w:style w:type="table" w:styleId="TableGrid">
    <w:name w:val="Table Grid"/>
    <w:basedOn w:val="TableNormal"/>
    <w:uiPriority w:val="59"/>
    <w:rsid w:val="00BC63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C63EA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4C76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6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275A1F</Template>
  <TotalTime>0</TotalTime>
  <Pages>2</Pages>
  <Words>571</Words>
  <Characters>325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3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8:44:00Z</dcterms:created>
  <dcterms:modified xsi:type="dcterms:W3CDTF">2016-07-08T08:44:00Z</dcterms:modified>
</cp:coreProperties>
</file>